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2" r:id="rId6"/>
    <p:sldId id="260" r:id="rId7"/>
    <p:sldId id="261" r:id="rId8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75" d="100"/>
          <a:sy n="75" d="100"/>
        </p:scale>
        <p:origin x="62" y="17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029FD92-BB6E-0D1A-C53C-47B1175657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2CC5743-AA98-9CBD-3F81-C199B0A5DE5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3E2CE11-1481-0373-A8B2-BCF0E87AE0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EFC5DDDE-F540-2E82-873B-954521A2AA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2934ECB-488F-9D0D-4F85-3AF5CA3B63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14725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C0CA5FA-09FD-06F4-7AD6-BA214B5EC4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FB2488CE-C30B-6C96-51BB-8843BB0C6C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09CD2563-9DBF-AF69-6C1F-98240640A4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FE26D81-38A3-D73F-C352-03B6AF986A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9870C57-0170-CA77-6E0A-AC3122289E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062004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4C4A645A-D8EB-C9D1-ADDB-79FB37834ED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43657B44-ABDE-F6E5-208E-5277C6EB9E2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FD23963-6E31-040E-3E0D-1FF61FE11C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BF248A-28C8-5413-BB60-7D379FBDF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4A6E924-6119-D49F-5090-5719A068A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06641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0848D3C-32F6-3E68-32D2-1A4C1FF0E8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078816-5D1A-2458-FA04-979ECF77FEB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4AB1D88-2275-1A1B-1EFD-FDE2C6C46A8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4ABF7655-78EE-BF8E-71DE-E65FBABEC7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89F080A-9CFC-210A-7BF8-45BC3E6D0C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75890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89ACA1A-C3C1-AFFD-4792-B4F115C255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59E6A755-DAE6-E47A-D649-7E090B178DE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4DA68943-FE6A-A62E-3BED-8AEF04AF03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A13F74-EEF3-156E-A42D-41D73E43B7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607735C9-B714-0E70-7B32-F91CF117EC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74836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41F42F3-04B5-D1B1-2D16-1C71D93F6A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E6D9FFF-7A8A-8A67-7C4B-B4075D68E7C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2873C32D-D848-6522-A8E9-26D1ACDD4E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F56A2213-7E21-D3B6-8918-F736B8018B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88EFC99B-3D9F-8F20-FDB7-1809E6D6B3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40AC2264-AD67-D018-FBD9-38425F1E04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4817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480FC36-27DD-984F-AFFC-D40B1A420E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FD2952E4-733D-FA34-B0DC-16AB9ED230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B8E0D64E-9A80-9D52-9E6A-85BEDEE6B7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C5FDC768-FB5D-A2CD-DF78-076CD4B63FF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DCFE56BC-F4D5-F143-7B17-1A2E7B62AD6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E5BD1CD6-E57F-188F-3CB2-038A24BF5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5B9DDE24-8568-FF78-0051-7C5DF2CB9A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EAFF1C49-6197-8644-672A-1D8125E0E3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579305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D271A4-2133-6584-EDBC-34CBE749C0B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D178B98E-F600-6219-CD35-4E474DD32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5EB67BDA-5E92-2C61-5FC7-F5EB7B0F6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A9F65B2E-E02E-6E63-B006-3C50E43F1F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8074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4A5C9C16-C645-AF78-B04E-C74DB8393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BDFED02-9900-EFD7-F395-1736153A87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96FBD0BB-A9AB-7105-369C-08ECB1D6E3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27425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0D66FA5B-852B-D1ED-2834-A5675ECD281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323D208-EB7C-F076-3D3D-7E29F9C021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D866525F-93E7-17FB-495A-29450AE9FE2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9F60239-F412-0018-7AC3-F26D16B19D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CFDF1D59-9505-F6AA-7D5E-3A692D5E6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4DB0E34-FC4D-850A-6DA4-6611C14C7C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47032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7C51F01-239F-B0F4-BA8A-5C3A33C13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25E95BB2-5120-7D80-16F7-3451396F920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CC191631-B55A-8D2C-C89E-2DAC098D7C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A66EE7EC-7F54-CE93-22FA-F39974DC97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D00C66F5-6B17-2219-F02B-8ADEA210DA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A3D977F4-D804-5CC2-BEE4-F3CABA3EED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7744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1C439533-94E3-B2B0-5D61-8EC3A7D84A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A9D374DD-DD95-84C3-76E8-1852FCB266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E7212F8F-2524-916A-E4A3-9AFBAC2A5BE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3CAF5-D225-4DE5-8321-D988A99F4ECF}" type="datetimeFigureOut">
              <a:rPr lang="zh-CN" altLang="en-US" smtClean="0"/>
              <a:t>2024/8/27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2E0FF0DE-6413-5488-CD2E-DA6ED8897A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07DCCFA-AE80-533C-3EAF-38137D921DB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999CC8-726A-426F-AC97-0C0962B0A43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4328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E8C12C3-81B8-BAC3-3628-2CAFF57CC7F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/>
              <a:t>G4</a:t>
            </a:r>
            <a:r>
              <a:rPr lang="zh-CN" altLang="en-US" dirty="0"/>
              <a:t>簇射分析与重建修正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7F8C227C-D939-BFCE-CCC4-5D891ABA5E54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268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1CEE762-9C5F-FC28-2DFB-19283BD0AE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正入射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C2414E14-41AA-2A87-FFE1-22865085AE4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985" y="2709545"/>
            <a:ext cx="4455474" cy="2614295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EB9D8B78-B7F2-9DB8-4F86-33BF22F31D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5080" y="3009778"/>
            <a:ext cx="6268720" cy="2314062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03D13834-78D1-E7A9-0261-28B6BA4C7CB8}"/>
              </a:ext>
            </a:extLst>
          </p:cNvPr>
          <p:cNvSpPr txBox="1"/>
          <p:nvPr/>
        </p:nvSpPr>
        <p:spPr>
          <a:xfrm>
            <a:off x="1127760" y="1808480"/>
            <a:ext cx="99974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尺寸：</a:t>
            </a:r>
            <a:r>
              <a:rPr lang="en-US" altLang="zh-CN" dirty="0"/>
              <a:t>Be</a:t>
            </a:r>
            <a:r>
              <a:rPr lang="zh-CN" altLang="en-US" dirty="0"/>
              <a:t>板考虑在</a:t>
            </a:r>
            <a:r>
              <a:rPr lang="en-US" altLang="zh-CN" dirty="0"/>
              <a:t>CEPCSW</a:t>
            </a:r>
            <a:r>
              <a:rPr lang="zh-CN" altLang="en-US" dirty="0"/>
              <a:t>中模型，厚度</a:t>
            </a:r>
            <a:r>
              <a:rPr lang="en-US" altLang="zh-CN" dirty="0"/>
              <a:t>0.85mm</a:t>
            </a:r>
            <a:r>
              <a:rPr lang="zh-CN" altLang="en-US" dirty="0"/>
              <a:t>入射范围约为</a:t>
            </a:r>
            <a:r>
              <a:rPr lang="en-US" altLang="zh-CN" dirty="0"/>
              <a:t>1.14~4.4deg</a:t>
            </a:r>
            <a:r>
              <a:rPr lang="zh-CN" altLang="en-US" dirty="0"/>
              <a:t>，对应等效厚度取中间值</a:t>
            </a:r>
            <a:r>
              <a:rPr lang="en-US" altLang="zh-CN" dirty="0"/>
              <a:t>37mm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133137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40212BC-710D-C5F9-E72C-022126154B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斜入射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EDE1C82B-C863-3C7B-D0B0-930D815DB0B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16" y="1900462"/>
            <a:ext cx="4899884" cy="2841441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562D2B56-17BD-6CDA-55EE-AD093C95481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73331" y="2018345"/>
            <a:ext cx="6918669" cy="2605674"/>
          </a:xfrm>
          <a:prstGeom prst="rect">
            <a:avLst/>
          </a:prstGeom>
        </p:spPr>
      </p:pic>
      <p:sp>
        <p:nvSpPr>
          <p:cNvPr id="8" name="文本框 7">
            <a:extLst>
              <a:ext uri="{FF2B5EF4-FFF2-40B4-BE49-F238E27FC236}">
                <a16:creationId xmlns:a16="http://schemas.microsoft.com/office/drawing/2014/main" id="{5896AA94-2B91-CE5B-0540-AA0A71405AE0}"/>
              </a:ext>
            </a:extLst>
          </p:cNvPr>
          <p:cNvSpPr txBox="1"/>
          <p:nvPr/>
        </p:nvSpPr>
        <p:spPr>
          <a:xfrm>
            <a:off x="1097280" y="4905004"/>
            <a:ext cx="99974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尺寸：</a:t>
            </a:r>
            <a:r>
              <a:rPr lang="en-US" altLang="zh-CN" dirty="0"/>
              <a:t>Be</a:t>
            </a:r>
            <a:r>
              <a:rPr lang="zh-CN" altLang="en-US" dirty="0"/>
              <a:t>板厚度（</a:t>
            </a:r>
            <a:r>
              <a:rPr lang="en-US" altLang="zh-CN" dirty="0"/>
              <a:t>y</a:t>
            </a:r>
            <a:r>
              <a:rPr lang="zh-CN" altLang="en-US" dirty="0"/>
              <a:t>方向）取</a:t>
            </a:r>
            <a:r>
              <a:rPr lang="en-US" altLang="zh-CN" dirty="0"/>
              <a:t>0.85mm</a:t>
            </a:r>
            <a:r>
              <a:rPr lang="zh-CN" altLang="en-US" dirty="0"/>
              <a:t>，入射角度取</a:t>
            </a:r>
            <a:r>
              <a:rPr lang="en-US" altLang="zh-CN" dirty="0"/>
              <a:t>2.7deg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84526105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A0D4F06-29E7-35EA-D287-0236B64374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入射</a:t>
            </a:r>
            <a:r>
              <a:rPr lang="en-US" altLang="zh-CN" dirty="0" err="1"/>
              <a:t>hitmap</a:t>
            </a:r>
            <a:r>
              <a:rPr lang="zh-CN" altLang="en-US" dirty="0"/>
              <a:t>结果与高斯拟合</a:t>
            </a:r>
          </a:p>
        </p:txBody>
      </p:sp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B6B810C3-2AE6-FF89-69A0-E02DDCCBF0D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241" y="1933041"/>
            <a:ext cx="4637066" cy="3332163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008286F5-F021-91C7-F058-F5C7F8B8B17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64183" y="2081712"/>
            <a:ext cx="4637066" cy="3332163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1EACACFD-AC43-A5CC-A50B-343AF08D27C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39" y="5507557"/>
            <a:ext cx="5439957" cy="1257410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AB6B8F24-A17D-6C3A-26B0-C5ACA3A9C29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3351" y="5507558"/>
            <a:ext cx="6348010" cy="1257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04406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D52DD5B2-FBDB-791C-4B87-030309258E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对重建的修正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9C97AEC-427F-13DF-7491-345449674DB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YSO</a:t>
                </a:r>
                <a:r>
                  <a:rPr lang="zh-CN" altLang="en-US" dirty="0"/>
                  <a:t>晶体的莫里哀半径为</a:t>
                </a:r>
                <a:r>
                  <a:rPr lang="en-US" altLang="zh-CN" dirty="0"/>
                  <a:t>2.07cm</a:t>
                </a:r>
                <a:r>
                  <a:rPr lang="zh-CN" altLang="en-US" dirty="0"/>
                  <a:t>，计算以种子为中心，晶体质心间距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𝑟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altLang="zh-CN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zh-CN" altLang="en-US" dirty="0"/>
                  <a:t>，获取周围满足条件的晶体。</a:t>
                </a:r>
                <a:endParaRPr lang="en-US" altLang="zh-CN" dirty="0"/>
              </a:p>
              <a:p>
                <a:r>
                  <a:rPr lang="zh-CN" altLang="en-US" dirty="0"/>
                  <a:t>使用对数权重计算重建的簇射位置，即：</a:t>
                </a:r>
                <a:endParaRPr lang="en-US" altLang="zh-CN" dirty="0"/>
              </a:p>
              <a:p>
                <a:pPr marL="0" indent="0">
                  <a:buNone/>
                </a:pPr>
                <a:endParaRPr lang="en-US" altLang="zh-CN" dirty="0"/>
              </a:p>
              <a:p>
                <a:pPr marL="0" indent="0">
                  <a:buNone/>
                </a:pPr>
                <a:r>
                  <a:rPr lang="zh-CN" altLang="en-US" dirty="0"/>
                  <a:t>其中：</a:t>
                </a:r>
                <a:endParaRPr lang="en-US" altLang="zh-CN" dirty="0"/>
              </a:p>
              <a:p>
                <a:endParaRPr lang="zh-CN" altLang="en-US" dirty="0"/>
              </a:p>
            </p:txBody>
          </p:sp>
        </mc:Choice>
        <mc:Fallback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29C97AEC-427F-13DF-7491-345449674DB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521" r="-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5">
            <a:extLst>
              <a:ext uri="{FF2B5EF4-FFF2-40B4-BE49-F238E27FC236}">
                <a16:creationId xmlns:a16="http://schemas.microsoft.com/office/drawing/2014/main" id="{6D7E6A7B-5C3A-2A50-5F62-3990F4BA8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91FCD39D-5D28-5C5B-9A9F-4A65C9562E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952425"/>
              </p:ext>
            </p:extLst>
          </p:nvPr>
        </p:nvGraphicFramePr>
        <p:xfrm>
          <a:off x="5232400" y="3316129"/>
          <a:ext cx="2847906" cy="659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905000" imgH="444500" progId="Equation.DSMT4">
                  <p:embed/>
                </p:oleObj>
              </mc:Choice>
              <mc:Fallback>
                <p:oleObj r:id="rId3" imgW="1905000" imgH="444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3316129"/>
                        <a:ext cx="2847906" cy="6597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>
            <a:extLst>
              <a:ext uri="{FF2B5EF4-FFF2-40B4-BE49-F238E27FC236}">
                <a16:creationId xmlns:a16="http://schemas.microsoft.com/office/drawing/2014/main" id="{D2C8DD91-2E58-B039-628B-A39A587C45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4132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Kai" charset="-122"/>
                <a:cs typeface="Times New Roman" panose="02020603050405020304" pitchFamily="18" charset="0"/>
              </a:rPr>
              <a:t>，</a:t>
            </a:r>
            <a:r>
              <a:rPr kumimoji="0" lang="zh-CN" altLang="en-US" sz="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zh-CN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BA30BCEB-8690-B920-CC6E-AE464E5EC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1572C7BB-51C1-D6F7-5FAD-39AAB243A4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054865"/>
              </p:ext>
            </p:extLst>
          </p:nvPr>
        </p:nvGraphicFramePr>
        <p:xfrm>
          <a:off x="4297680" y="4368800"/>
          <a:ext cx="4393494" cy="506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2641600" imgH="304800" progId="Equation.DSMT4">
                  <p:embed/>
                </p:oleObj>
              </mc:Choice>
              <mc:Fallback>
                <p:oleObj r:id="rId5" imgW="2641600" imgH="304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4368800"/>
                        <a:ext cx="4393494" cy="506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32422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6513DB2-1CAD-3795-6372-626F8715E488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𝜃</m:t>
                    </m:r>
                  </m:oMath>
                </a14:m>
                <a:r>
                  <a:rPr lang="zh-CN" altLang="en-US" dirty="0"/>
                  <a:t>角度重建结果与差异值的高斯拟合</a:t>
                </a:r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76513DB2-1CAD-3795-6372-626F8715E4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D0EA7A51-D775-0919-FC75-553206E50B3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20" y="1471490"/>
            <a:ext cx="4357110" cy="3130989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F97634B-0D1F-DCEB-43F3-C2E15B2ECD2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9320" y="4556261"/>
            <a:ext cx="4428230" cy="157053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CE42F5F9-06B5-8F0E-7141-C9A521A9416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620" y="1469307"/>
            <a:ext cx="6173328" cy="4436110"/>
          </a:xfrm>
          <a:prstGeom prst="rect">
            <a:avLst/>
          </a:prstGeom>
        </p:spPr>
      </p:pic>
      <p:pic>
        <p:nvPicPr>
          <p:cNvPr id="12" name="图片 11">
            <a:extLst>
              <a:ext uri="{FF2B5EF4-FFF2-40B4-BE49-F238E27FC236}">
                <a16:creationId xmlns:a16="http://schemas.microsoft.com/office/drawing/2014/main" id="{524278CC-D98A-04D0-AF82-18D31E4F8C5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743" y="5803817"/>
            <a:ext cx="5563082" cy="95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696557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CC7A538-BE9D-B813-6F28-DC5FBCB407B0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r>
                  <a:rPr lang="zh-CN" altLang="en-US" dirty="0"/>
                  <a:t>角度重建结果与差异值的高斯拟合</a:t>
                </a:r>
              </a:p>
            </p:txBody>
          </p:sp>
        </mc:Choice>
        <mc:Fallback>
          <p:sp>
            <p:nvSpPr>
              <p:cNvPr id="2" name="标题 1">
                <a:extLst>
                  <a:ext uri="{FF2B5EF4-FFF2-40B4-BE49-F238E27FC236}">
                    <a16:creationId xmlns:a16="http://schemas.microsoft.com/office/drawing/2014/main" id="{9CC7A538-BE9D-B813-6F28-DC5FBCB407B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内容占位符 4">
            <a:extLst>
              <a:ext uri="{FF2B5EF4-FFF2-40B4-BE49-F238E27FC236}">
                <a16:creationId xmlns:a16="http://schemas.microsoft.com/office/drawing/2014/main" id="{9A9EC735-2361-902A-EE5D-A9BFC3A6453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63921" y="2743200"/>
            <a:ext cx="5664125" cy="2814320"/>
          </a:xfr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A45B9B6C-3C4D-19B8-C8C4-372C9E6E9E8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1585649"/>
            <a:ext cx="4962367" cy="3565922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id="{D384F8B4-482C-66EC-4A93-2C1F31911A0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7469" y="5066138"/>
            <a:ext cx="5243830" cy="1791862"/>
          </a:xfrm>
          <a:prstGeom prst="rect">
            <a:avLst/>
          </a:prstGeom>
        </p:spPr>
      </p:pic>
      <p:pic>
        <p:nvPicPr>
          <p:cNvPr id="11" name="图片 10">
            <a:extLst>
              <a:ext uri="{FF2B5EF4-FFF2-40B4-BE49-F238E27FC236}">
                <a16:creationId xmlns:a16="http://schemas.microsoft.com/office/drawing/2014/main" id="{80D69C45-3FF5-3C47-EA32-8D89F190CB8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449" y="5657449"/>
            <a:ext cx="5563082" cy="952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31407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</TotalTime>
  <Words>124</Words>
  <Application>Microsoft Office PowerPoint</Application>
  <PresentationFormat>宽屏</PresentationFormat>
  <Paragraphs>14</Paragraphs>
  <Slides>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7</vt:i4>
      </vt:variant>
    </vt:vector>
  </HeadingPairs>
  <TitlesOfParts>
    <vt:vector size="14" baseType="lpstr">
      <vt:lpstr>Kai</vt:lpstr>
      <vt:lpstr>等线</vt:lpstr>
      <vt:lpstr>等线 Light</vt:lpstr>
      <vt:lpstr>Arial</vt:lpstr>
      <vt:lpstr>Cambria Math</vt:lpstr>
      <vt:lpstr>Office 主题​​</vt:lpstr>
      <vt:lpstr>Equation.DSMT4</vt:lpstr>
      <vt:lpstr>G4簇射分析与重建修正</vt:lpstr>
      <vt:lpstr>正入射</vt:lpstr>
      <vt:lpstr>斜入射</vt:lpstr>
      <vt:lpstr>入射hitmap结果与高斯拟合</vt:lpstr>
      <vt:lpstr>对重建的修正</vt:lpstr>
      <vt:lpstr>θ角度重建结果与差异值的高斯拟合</vt:lpstr>
      <vt:lpstr>φ角度重建结果与差异值的高斯拟合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行阳 孙</dc:creator>
  <cp:lastModifiedBy>行阳 孙</cp:lastModifiedBy>
  <cp:revision>6</cp:revision>
  <dcterms:created xsi:type="dcterms:W3CDTF">2024-08-27T05:18:26Z</dcterms:created>
  <dcterms:modified xsi:type="dcterms:W3CDTF">2024-08-27T07:08:15Z</dcterms:modified>
</cp:coreProperties>
</file>